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6579" w:rsidRPr="00890B4F" w:rsidRDefault="00F46579" w:rsidP="00F46579">
      <w:pPr>
        <w:jc w:val="center"/>
        <w:rPr>
          <w:b/>
          <w:sz w:val="22"/>
          <w:szCs w:val="22"/>
          <w:u w:val="single"/>
        </w:rPr>
      </w:pPr>
    </w:p>
    <w:p w:rsidR="00F46579" w:rsidRPr="00890B4F" w:rsidRDefault="00F46579" w:rsidP="00F46579">
      <w:pPr>
        <w:pStyle w:val="Heading2"/>
        <w:spacing w:before="0" w:after="0"/>
        <w:jc w:val="center"/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</w:pPr>
      <w:r w:rsidRPr="00890B4F"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  <w:t>Tutorial Sheet - I</w:t>
      </w:r>
    </w:p>
    <w:p w:rsidR="00F46579" w:rsidRPr="00890B4F" w:rsidRDefault="00F46579" w:rsidP="00F46579">
      <w:r w:rsidRPr="006A58AB">
        <w:rPr>
          <w:noProof/>
          <w:sz w:val="20"/>
        </w:rPr>
        <w:pict>
          <v:rect id="Rectangle 4" o:spid="_x0000_s1026" style="position:absolute;margin-left:9pt;margin-top:7.8pt;width:408pt;height:75.55pt;z-index:-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"/>
        </w:pict>
      </w:r>
    </w:p>
    <w:p w:rsidR="00F46579" w:rsidRPr="00890B4F" w:rsidRDefault="00F46579" w:rsidP="00F46579">
      <w:pPr>
        <w:spacing w:line="360" w:lineRule="auto"/>
        <w:ind w:left="360"/>
      </w:pPr>
      <w:r w:rsidRPr="00890B4F">
        <w:rPr>
          <w:b/>
          <w:bCs/>
        </w:rPr>
        <w:t>Course:</w:t>
      </w:r>
      <w:r w:rsidRPr="00890B4F">
        <w:t xml:space="preserve"> </w:t>
      </w:r>
      <w:proofErr w:type="spellStart"/>
      <w:r w:rsidRPr="00890B4F">
        <w:t>B.Tech</w:t>
      </w:r>
      <w:proofErr w:type="spellEnd"/>
      <w:r w:rsidRPr="00890B4F">
        <w:t xml:space="preserve"> </w:t>
      </w:r>
      <w:r w:rsidRPr="00890B4F">
        <w:tab/>
      </w:r>
      <w:r w:rsidRPr="00890B4F">
        <w:tab/>
      </w:r>
      <w:r w:rsidRPr="00890B4F">
        <w:rPr>
          <w:b/>
        </w:rPr>
        <w:t>Year/</w:t>
      </w:r>
      <w:proofErr w:type="spellStart"/>
      <w:r w:rsidRPr="00890B4F">
        <w:rPr>
          <w:b/>
          <w:bCs/>
        </w:rPr>
        <w:t>Semester</w:t>
      </w:r>
      <w:proofErr w:type="gramStart"/>
      <w:r w:rsidRPr="00890B4F">
        <w:rPr>
          <w:b/>
          <w:bCs/>
        </w:rPr>
        <w:t>:I</w:t>
      </w:r>
      <w:proofErr w:type="spellEnd"/>
      <w:proofErr w:type="gramEnd"/>
      <w:r w:rsidRPr="00890B4F">
        <w:rPr>
          <w:b/>
          <w:bCs/>
        </w:rPr>
        <w:t>/II</w:t>
      </w:r>
      <w:r w:rsidRPr="00890B4F">
        <w:rPr>
          <w:b/>
          <w:bCs/>
        </w:rPr>
        <w:tab/>
        <w:t xml:space="preserve">  Session: </w:t>
      </w:r>
      <w:r w:rsidRPr="00890B4F">
        <w:t>2015-2016</w:t>
      </w:r>
      <w:r w:rsidRPr="00890B4F">
        <w:tab/>
      </w:r>
    </w:p>
    <w:p w:rsidR="00F46579" w:rsidRPr="00890B4F" w:rsidRDefault="00F46579" w:rsidP="00F46579">
      <w:pPr>
        <w:spacing w:line="360" w:lineRule="auto"/>
        <w:ind w:left="360"/>
      </w:pPr>
      <w:r w:rsidRPr="00890B4F">
        <w:rPr>
          <w:b/>
          <w:bCs/>
        </w:rPr>
        <w:t>Subject Name &amp; Code: Engineering Chemistry (AHC1001)</w:t>
      </w:r>
    </w:p>
    <w:p w:rsidR="00F46579" w:rsidRPr="00890B4F" w:rsidRDefault="00F46579" w:rsidP="00F46579">
      <w:pPr>
        <w:spacing w:line="360" w:lineRule="auto"/>
        <w:ind w:left="360"/>
        <w:rPr>
          <w:b/>
          <w:bCs/>
        </w:rPr>
      </w:pPr>
      <w:r w:rsidRPr="00890B4F">
        <w:rPr>
          <w:b/>
          <w:bCs/>
        </w:rPr>
        <w:t xml:space="preserve">Max. Marks: </w:t>
      </w:r>
      <w:r w:rsidRPr="00890B4F">
        <w:rPr>
          <w:b/>
          <w:bCs/>
        </w:rPr>
        <w:tab/>
      </w:r>
      <w:r w:rsidRPr="00890B4F">
        <w:rPr>
          <w:b/>
          <w:bCs/>
        </w:rPr>
        <w:tab/>
      </w:r>
      <w:r w:rsidRPr="00890B4F">
        <w:rPr>
          <w:b/>
          <w:bCs/>
        </w:rPr>
        <w:tab/>
      </w:r>
      <w:r w:rsidRPr="00890B4F">
        <w:rPr>
          <w:b/>
          <w:bCs/>
        </w:rPr>
        <w:tab/>
        <w:t xml:space="preserve">      Time allowed:  </w:t>
      </w:r>
    </w:p>
    <w:p w:rsidR="00F46579" w:rsidRPr="00890B4F" w:rsidRDefault="00F46579" w:rsidP="00F46579">
      <w:pPr>
        <w:ind w:left="57"/>
        <w:rPr>
          <w:sz w:val="28"/>
        </w:rPr>
      </w:pPr>
    </w:p>
    <w:p w:rsidR="00F46579" w:rsidRPr="00890B4F" w:rsidRDefault="00F46579" w:rsidP="00F46579">
      <w:pPr>
        <w:jc w:val="both"/>
      </w:pPr>
      <w:r w:rsidRPr="00890B4F">
        <w:rPr>
          <w:b/>
        </w:rPr>
        <w:t>Q.1.</w:t>
      </w:r>
      <w:r w:rsidRPr="00890B4F">
        <w:t xml:space="preserve"> The following data is obtained for the hydrolysis of ester in the presence of </w:t>
      </w:r>
      <w:proofErr w:type="spellStart"/>
      <w:r w:rsidRPr="00890B4F">
        <w:t>HCl</w:t>
      </w:r>
      <w:proofErr w:type="spellEnd"/>
      <w:r w:rsidRPr="00890B4F">
        <w:t xml:space="preserve"> at 25</w:t>
      </w:r>
      <w:r w:rsidRPr="00890B4F">
        <w:rPr>
          <w:vertAlign w:val="superscript"/>
        </w:rPr>
        <w:t>0</w:t>
      </w:r>
      <w:r w:rsidRPr="00890B4F">
        <w:t>C, show that it is first order reaction.</w:t>
      </w:r>
    </w:p>
    <w:p w:rsidR="00F46579" w:rsidRPr="00890B4F" w:rsidRDefault="00F46579" w:rsidP="00F46579">
      <w:pPr>
        <w:jc w:val="both"/>
      </w:pPr>
    </w:p>
    <w:tbl>
      <w:tblPr>
        <w:tblW w:w="0" w:type="auto"/>
        <w:tblLook w:val="04A0"/>
      </w:tblPr>
      <w:tblGrid>
        <w:gridCol w:w="1818"/>
        <w:gridCol w:w="990"/>
        <w:gridCol w:w="1188"/>
        <w:gridCol w:w="1332"/>
        <w:gridCol w:w="1332"/>
        <w:gridCol w:w="1332"/>
      </w:tblGrid>
      <w:tr w:rsidR="00F46579" w:rsidRPr="00890B4F" w:rsidTr="00880164">
        <w:trPr>
          <w:trHeight w:val="450"/>
        </w:trPr>
        <w:tc>
          <w:tcPr>
            <w:tcW w:w="1818" w:type="dxa"/>
            <w:vAlign w:val="center"/>
          </w:tcPr>
          <w:p w:rsidR="00F46579" w:rsidRPr="00890B4F" w:rsidRDefault="00F46579" w:rsidP="00880164">
            <w:proofErr w:type="spellStart"/>
            <w:r w:rsidRPr="00890B4F">
              <w:t>Vol</w:t>
            </w:r>
            <w:proofErr w:type="spellEnd"/>
            <w:r w:rsidRPr="00890B4F">
              <w:t xml:space="preserve"> of alkali(</w:t>
            </w:r>
            <w:proofErr w:type="spellStart"/>
            <w:r w:rsidRPr="00890B4F">
              <w:t>mL</w:t>
            </w:r>
            <w:proofErr w:type="spellEnd"/>
            <w:r w:rsidRPr="00890B4F">
              <w:t>)</w:t>
            </w:r>
          </w:p>
        </w:tc>
        <w:tc>
          <w:tcPr>
            <w:tcW w:w="990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19.2</w:t>
            </w:r>
          </w:p>
        </w:tc>
        <w:tc>
          <w:tcPr>
            <w:tcW w:w="1188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24.2</w:t>
            </w:r>
          </w:p>
        </w:tc>
        <w:tc>
          <w:tcPr>
            <w:tcW w:w="1332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26.6</w:t>
            </w:r>
          </w:p>
        </w:tc>
        <w:tc>
          <w:tcPr>
            <w:tcW w:w="1332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29.5</w:t>
            </w:r>
          </w:p>
        </w:tc>
        <w:tc>
          <w:tcPr>
            <w:tcW w:w="1332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42.1</w:t>
            </w:r>
          </w:p>
        </w:tc>
      </w:tr>
      <w:tr w:rsidR="00F46579" w:rsidRPr="00890B4F" w:rsidTr="00880164">
        <w:trPr>
          <w:trHeight w:val="150"/>
        </w:trPr>
        <w:tc>
          <w:tcPr>
            <w:tcW w:w="1818" w:type="dxa"/>
            <w:vAlign w:val="center"/>
          </w:tcPr>
          <w:p w:rsidR="00F46579" w:rsidRPr="00890B4F" w:rsidRDefault="00F46579" w:rsidP="00880164">
            <w:r w:rsidRPr="00890B4F">
              <w:t>Time (min)</w:t>
            </w:r>
          </w:p>
        </w:tc>
        <w:tc>
          <w:tcPr>
            <w:tcW w:w="990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0</w:t>
            </w:r>
          </w:p>
        </w:tc>
        <w:tc>
          <w:tcPr>
            <w:tcW w:w="1188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25</w:t>
            </w:r>
          </w:p>
        </w:tc>
        <w:tc>
          <w:tcPr>
            <w:tcW w:w="1332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40</w:t>
            </w:r>
          </w:p>
        </w:tc>
        <w:tc>
          <w:tcPr>
            <w:tcW w:w="1332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60</w:t>
            </w:r>
          </w:p>
        </w:tc>
        <w:tc>
          <w:tcPr>
            <w:tcW w:w="1332" w:type="dxa"/>
            <w:vAlign w:val="center"/>
          </w:tcPr>
          <w:p w:rsidR="00F46579" w:rsidRPr="00890B4F" w:rsidRDefault="00F46579" w:rsidP="00880164">
            <w:pPr>
              <w:jc w:val="center"/>
            </w:pPr>
            <w:r w:rsidRPr="00890B4F">
              <w:t>∞</w:t>
            </w:r>
          </w:p>
        </w:tc>
      </w:tr>
    </w:tbl>
    <w:p w:rsidR="00F46579" w:rsidRPr="00890B4F" w:rsidRDefault="00F46579" w:rsidP="00F46579">
      <w:pPr>
        <w:jc w:val="both"/>
      </w:pPr>
    </w:p>
    <w:p w:rsidR="00F46579" w:rsidRPr="00890B4F" w:rsidRDefault="00F46579" w:rsidP="00F46579">
      <w:pPr>
        <w:jc w:val="both"/>
      </w:pPr>
      <w:r w:rsidRPr="00890B4F">
        <w:rPr>
          <w:b/>
        </w:rPr>
        <w:t>Q.2</w:t>
      </w:r>
      <w:r w:rsidRPr="00890B4F">
        <w:t>. Decomposition of a gas of the second order when the initial conc. of the gas is 5x10</w:t>
      </w:r>
      <w:r w:rsidRPr="00890B4F">
        <w:rPr>
          <w:vertAlign w:val="superscript"/>
        </w:rPr>
        <w:t xml:space="preserve">-4 </w:t>
      </w:r>
      <w:r w:rsidRPr="00890B4F">
        <w:t>m/L, it is decomposed in 50 min. What is the value of the velocity constant?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r w:rsidRPr="00890B4F">
        <w:rPr>
          <w:b/>
        </w:rPr>
        <w:t>Q.3.</w:t>
      </w:r>
      <w:r w:rsidRPr="00890B4F">
        <w:t xml:space="preserve"> The rate of a reaction triples when temperature changes from 20</w:t>
      </w:r>
      <w:r w:rsidRPr="00890B4F">
        <w:rPr>
          <w:vertAlign w:val="superscript"/>
        </w:rPr>
        <w:t>o</w:t>
      </w:r>
      <w:r w:rsidRPr="00890B4F">
        <w:t xml:space="preserve"> to 50</w:t>
      </w:r>
      <w:r w:rsidRPr="00890B4F">
        <w:rPr>
          <w:vertAlign w:val="superscript"/>
        </w:rPr>
        <w:t>o</w:t>
      </w:r>
      <w:r w:rsidRPr="00890B4F">
        <w:t>C. Calculate the energy of activation for such a reaction.</w:t>
      </w:r>
    </w:p>
    <w:p w:rsidR="00F46579" w:rsidRPr="00890B4F" w:rsidRDefault="00F46579" w:rsidP="00F46579"/>
    <w:p w:rsidR="00F46579" w:rsidRPr="00890B4F" w:rsidRDefault="00F46579" w:rsidP="00F46579">
      <w:pPr>
        <w:jc w:val="both"/>
      </w:pPr>
      <w:r w:rsidRPr="00890B4F">
        <w:rPr>
          <w:b/>
        </w:rPr>
        <w:t xml:space="preserve">Q.4. </w:t>
      </w:r>
      <w:r w:rsidRPr="00890B4F">
        <w:t xml:space="preserve">The half life time of a reaction is doubled when the initial concentration of the reactant </w:t>
      </w:r>
      <w:proofErr w:type="spellStart"/>
      <w:r w:rsidRPr="00890B4F">
        <w:t>isdoubled</w:t>
      </w:r>
      <w:proofErr w:type="spellEnd"/>
      <w:r w:rsidRPr="00890B4F">
        <w:t>, find the order of reaction.</w:t>
      </w:r>
    </w:p>
    <w:p w:rsidR="00F46579" w:rsidRPr="00890B4F" w:rsidRDefault="00F46579" w:rsidP="00F46579">
      <w:pPr>
        <w:jc w:val="both"/>
        <w:rPr>
          <w:b/>
        </w:rPr>
      </w:pPr>
    </w:p>
    <w:p w:rsidR="00F46579" w:rsidRPr="00890B4F" w:rsidRDefault="00F46579" w:rsidP="00F46579">
      <w:pPr>
        <w:jc w:val="both"/>
      </w:pPr>
      <w:r w:rsidRPr="00890B4F">
        <w:rPr>
          <w:b/>
        </w:rPr>
        <w:t>Q.5</w:t>
      </w:r>
      <w:r w:rsidRPr="00890B4F">
        <w:t xml:space="preserve">. </w:t>
      </w:r>
      <w:proofErr w:type="gramStart"/>
      <w:r w:rsidRPr="00890B4F">
        <w:t>A</w:t>
      </w:r>
      <w:proofErr w:type="gramEnd"/>
      <w:r w:rsidRPr="00890B4F">
        <w:t xml:space="preserve"> first order reaction has rate constant of 5000 s</w:t>
      </w:r>
      <w:r w:rsidRPr="00890B4F">
        <w:rPr>
          <w:vertAlign w:val="superscript"/>
        </w:rPr>
        <w:t>-1</w:t>
      </w:r>
      <w:r w:rsidRPr="00890B4F">
        <w:t xml:space="preserve"> at 25</w:t>
      </w:r>
      <w:r w:rsidRPr="00890B4F">
        <w:rPr>
          <w:vertAlign w:val="superscript"/>
        </w:rPr>
        <w:t>o</w:t>
      </w:r>
      <w:r w:rsidRPr="00890B4F">
        <w:t>C and activation energy of 6×10</w:t>
      </w:r>
      <w:r w:rsidRPr="00890B4F">
        <w:rPr>
          <w:vertAlign w:val="superscript"/>
        </w:rPr>
        <w:t>4</w:t>
      </w:r>
      <w:r w:rsidRPr="00890B4F">
        <w:t xml:space="preserve"> J mole</w:t>
      </w:r>
      <w:r w:rsidRPr="00890B4F">
        <w:rPr>
          <w:vertAlign w:val="superscript"/>
        </w:rPr>
        <w:t>-1</w:t>
      </w:r>
      <w:r w:rsidRPr="00890B4F">
        <w:t xml:space="preserve">. At what temp, would rate constant be </w:t>
      </w:r>
      <w:proofErr w:type="gramStart"/>
      <w:r w:rsidRPr="00890B4F">
        <w:t>10,000 s</w:t>
      </w:r>
      <w:r w:rsidRPr="00890B4F">
        <w:rPr>
          <w:vertAlign w:val="superscript"/>
        </w:rPr>
        <w:t>-1</w:t>
      </w:r>
      <w:proofErr w:type="gramEnd"/>
      <w:r w:rsidRPr="00890B4F">
        <w:t>.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r w:rsidRPr="00890B4F">
        <w:rPr>
          <w:b/>
        </w:rPr>
        <w:t>Q. 6</w:t>
      </w:r>
      <w:r w:rsidRPr="00890B4F">
        <w:t>. A second order reaction is 20% complete in 500 sec. How long will it take for the reaction to go to 60% completion?</w:t>
      </w:r>
    </w:p>
    <w:p w:rsidR="00F46579" w:rsidRPr="00890B4F" w:rsidRDefault="00F46579" w:rsidP="00F46579"/>
    <w:p w:rsidR="00F46579" w:rsidRPr="00890B4F" w:rsidRDefault="00F46579" w:rsidP="00F46579">
      <w:r w:rsidRPr="00890B4F">
        <w:rPr>
          <w:b/>
        </w:rPr>
        <w:t>Q.7</w:t>
      </w:r>
      <w:r w:rsidRPr="00890B4F">
        <w:t>. The half-life period of a first order reaction is 30 min. calculate the rate constant of the reaction. What fraction of the reactant remains after 70 minute?</w:t>
      </w:r>
    </w:p>
    <w:p w:rsidR="00F46579" w:rsidRPr="00890B4F" w:rsidRDefault="00F46579" w:rsidP="00F46579"/>
    <w:p w:rsidR="00F46579" w:rsidRPr="00890B4F" w:rsidRDefault="00F46579" w:rsidP="00F46579">
      <w:r w:rsidRPr="00890B4F">
        <w:rPr>
          <w:b/>
        </w:rPr>
        <w:t>Q.8</w:t>
      </w:r>
      <w:r w:rsidRPr="00890B4F">
        <w:t>. Show that in the case of first order reaction, the time required for 99.9% of the reaction to take place is almost about 10 times that required for half the reaction.</w:t>
      </w:r>
    </w:p>
    <w:p w:rsidR="00F46579" w:rsidRPr="00890B4F" w:rsidRDefault="00F46579" w:rsidP="00F46579"/>
    <w:p w:rsidR="00776BA4" w:rsidRDefault="00776BA4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Pr="00890B4F" w:rsidRDefault="00F46579" w:rsidP="00F46579">
      <w:pPr>
        <w:pStyle w:val="Heading2"/>
        <w:spacing w:before="0" w:after="0"/>
        <w:jc w:val="center"/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</w:pPr>
      <w:r w:rsidRPr="00890B4F"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  <w:t>Tutorial Sheet - I</w:t>
      </w:r>
      <w:r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  <w:t>I</w:t>
      </w:r>
    </w:p>
    <w:p w:rsidR="00F46579" w:rsidRPr="00890B4F" w:rsidRDefault="00F46579" w:rsidP="00F46579">
      <w:r w:rsidRPr="006A58AB">
        <w:rPr>
          <w:noProof/>
          <w:sz w:val="20"/>
        </w:rPr>
        <w:pict>
          <v:rect id="_x0000_s1027" style="position:absolute;margin-left:9pt;margin-top:7.8pt;width:408pt;height:75.55pt;z-index:-251654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"/>
        </w:pict>
      </w:r>
    </w:p>
    <w:p w:rsidR="00F46579" w:rsidRPr="00890B4F" w:rsidRDefault="00F46579" w:rsidP="00F46579">
      <w:pPr>
        <w:spacing w:line="360" w:lineRule="auto"/>
        <w:ind w:left="360"/>
      </w:pPr>
      <w:r w:rsidRPr="00890B4F">
        <w:rPr>
          <w:b/>
          <w:bCs/>
        </w:rPr>
        <w:t>Course:</w:t>
      </w:r>
      <w:r w:rsidRPr="00890B4F">
        <w:t xml:space="preserve"> </w:t>
      </w:r>
      <w:proofErr w:type="spellStart"/>
      <w:r w:rsidRPr="00890B4F">
        <w:t>B.Tech</w:t>
      </w:r>
      <w:proofErr w:type="spellEnd"/>
      <w:r w:rsidRPr="00890B4F">
        <w:t xml:space="preserve"> </w:t>
      </w:r>
      <w:r w:rsidRPr="00890B4F">
        <w:tab/>
      </w:r>
      <w:r w:rsidRPr="00890B4F">
        <w:tab/>
      </w:r>
      <w:r w:rsidRPr="00890B4F">
        <w:rPr>
          <w:b/>
        </w:rPr>
        <w:t>Year/</w:t>
      </w:r>
      <w:proofErr w:type="spellStart"/>
      <w:r w:rsidRPr="00890B4F">
        <w:rPr>
          <w:b/>
          <w:bCs/>
        </w:rPr>
        <w:t>Semester</w:t>
      </w:r>
      <w:proofErr w:type="gramStart"/>
      <w:r w:rsidRPr="00890B4F">
        <w:rPr>
          <w:b/>
          <w:bCs/>
        </w:rPr>
        <w:t>:I</w:t>
      </w:r>
      <w:proofErr w:type="spellEnd"/>
      <w:proofErr w:type="gramEnd"/>
      <w:r w:rsidRPr="00890B4F">
        <w:rPr>
          <w:b/>
          <w:bCs/>
        </w:rPr>
        <w:t>/II</w:t>
      </w:r>
      <w:r w:rsidRPr="00890B4F">
        <w:rPr>
          <w:b/>
          <w:bCs/>
        </w:rPr>
        <w:tab/>
        <w:t xml:space="preserve">  Session: </w:t>
      </w:r>
      <w:r w:rsidRPr="00890B4F">
        <w:t>2015-2016</w:t>
      </w:r>
      <w:r w:rsidRPr="00890B4F">
        <w:tab/>
      </w:r>
    </w:p>
    <w:p w:rsidR="00F46579" w:rsidRPr="00890B4F" w:rsidRDefault="00F46579" w:rsidP="00F46579">
      <w:pPr>
        <w:spacing w:line="360" w:lineRule="auto"/>
        <w:ind w:left="360"/>
      </w:pPr>
      <w:r w:rsidRPr="00890B4F">
        <w:rPr>
          <w:b/>
          <w:bCs/>
        </w:rPr>
        <w:t>Subject Name &amp; Code: Engineering Chemistry (AHC1001)</w:t>
      </w:r>
    </w:p>
    <w:p w:rsidR="00F46579" w:rsidRPr="00890B4F" w:rsidRDefault="00F46579" w:rsidP="00F46579">
      <w:pPr>
        <w:spacing w:line="360" w:lineRule="auto"/>
        <w:ind w:left="360"/>
        <w:rPr>
          <w:b/>
          <w:bCs/>
        </w:rPr>
      </w:pPr>
      <w:r w:rsidRPr="00890B4F">
        <w:rPr>
          <w:b/>
          <w:bCs/>
        </w:rPr>
        <w:t xml:space="preserve">Max. Marks: </w:t>
      </w:r>
      <w:r w:rsidRPr="00890B4F">
        <w:rPr>
          <w:b/>
          <w:bCs/>
        </w:rPr>
        <w:tab/>
      </w:r>
      <w:r w:rsidRPr="00890B4F">
        <w:rPr>
          <w:b/>
          <w:bCs/>
        </w:rPr>
        <w:tab/>
      </w:r>
      <w:r w:rsidRPr="00890B4F">
        <w:rPr>
          <w:b/>
          <w:bCs/>
        </w:rPr>
        <w:tab/>
      </w:r>
      <w:r w:rsidRPr="00890B4F">
        <w:rPr>
          <w:b/>
          <w:bCs/>
        </w:rPr>
        <w:tab/>
        <w:t xml:space="preserve">      Time allowed:  </w:t>
      </w:r>
    </w:p>
    <w:p w:rsidR="00F46579" w:rsidRPr="00890B4F" w:rsidRDefault="00F46579" w:rsidP="00F46579">
      <w:pPr>
        <w:ind w:left="57"/>
        <w:rPr>
          <w:sz w:val="28"/>
        </w:rPr>
      </w:pPr>
    </w:p>
    <w:p w:rsidR="00F46579" w:rsidRDefault="00F46579"/>
    <w:p w:rsidR="00F46579" w:rsidRDefault="00F46579"/>
    <w:p w:rsidR="00F46579" w:rsidRPr="00890B4F" w:rsidRDefault="00F46579" w:rsidP="00F46579">
      <w:pPr>
        <w:tabs>
          <w:tab w:val="left" w:pos="3516"/>
        </w:tabs>
        <w:jc w:val="both"/>
        <w:rPr>
          <w:b/>
        </w:rPr>
      </w:pPr>
    </w:p>
    <w:p w:rsidR="00F46579" w:rsidRPr="00890B4F" w:rsidRDefault="00F46579" w:rsidP="00F46579">
      <w:pPr>
        <w:jc w:val="both"/>
      </w:pPr>
      <w:r w:rsidRPr="00890B4F">
        <w:rPr>
          <w:b/>
        </w:rPr>
        <w:t>Q.1.</w:t>
      </w:r>
      <w:r w:rsidRPr="00890B4F">
        <w:t xml:space="preserve"> Calculate the p</w:t>
      </w:r>
      <w:r w:rsidRPr="00890B4F">
        <w:rPr>
          <w:vertAlign w:val="superscript"/>
        </w:rPr>
        <w:t>H</w:t>
      </w:r>
      <w:r w:rsidRPr="00890B4F">
        <w:t xml:space="preserve"> and P</w:t>
      </w:r>
      <w:r w:rsidRPr="00890B4F">
        <w:rPr>
          <w:vertAlign w:val="superscript"/>
        </w:rPr>
        <w:t>OH</w:t>
      </w:r>
      <w:r w:rsidRPr="00890B4F">
        <w:t xml:space="preserve"> of the following-</w:t>
      </w:r>
    </w:p>
    <w:p w:rsidR="00F46579" w:rsidRPr="00890B4F" w:rsidRDefault="00F46579" w:rsidP="00F46579">
      <w:pPr>
        <w:jc w:val="both"/>
      </w:pPr>
      <w:r w:rsidRPr="00890B4F">
        <w:t xml:space="preserve">(a) 0.001 M </w:t>
      </w:r>
      <w:proofErr w:type="spellStart"/>
      <w:r w:rsidRPr="00890B4F">
        <w:t>HCl</w:t>
      </w:r>
      <w:proofErr w:type="spellEnd"/>
      <w:r w:rsidRPr="00890B4F">
        <w:t xml:space="preserve">           (b) 0.04 M HNO</w:t>
      </w:r>
      <w:r w:rsidRPr="00890B4F">
        <w:rPr>
          <w:vertAlign w:val="subscript"/>
        </w:rPr>
        <w:t>3</w:t>
      </w:r>
      <w:r w:rsidRPr="00890B4F">
        <w:t xml:space="preserve">   (c) 3.2 x 10</w:t>
      </w:r>
      <w:r w:rsidRPr="00890B4F">
        <w:rPr>
          <w:vertAlign w:val="superscript"/>
        </w:rPr>
        <w:t>-3</w:t>
      </w:r>
      <w:r w:rsidRPr="00890B4F">
        <w:t xml:space="preserve"> M </w:t>
      </w:r>
      <w:proofErr w:type="gramStart"/>
      <w:r w:rsidRPr="00890B4F">
        <w:t>B9a(</w:t>
      </w:r>
      <w:proofErr w:type="gramEnd"/>
      <w:r w:rsidRPr="00890B4F">
        <w:t>OH)</w:t>
      </w:r>
      <w:r w:rsidRPr="00890B4F">
        <w:rPr>
          <w:vertAlign w:val="subscript"/>
        </w:rPr>
        <w:t>2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pPr>
        <w:jc w:val="both"/>
      </w:pPr>
      <w:r w:rsidRPr="00890B4F">
        <w:rPr>
          <w:b/>
        </w:rPr>
        <w:t>Q.2.</w:t>
      </w:r>
      <w:r w:rsidRPr="00890B4F">
        <w:t xml:space="preserve"> Calculate the pH of 1 x 10</w:t>
      </w:r>
      <w:r w:rsidRPr="00890B4F">
        <w:rPr>
          <w:vertAlign w:val="superscript"/>
        </w:rPr>
        <w:t xml:space="preserve">-7 </w:t>
      </w:r>
      <w:r w:rsidRPr="00890B4F">
        <w:t xml:space="preserve">solution of </w:t>
      </w:r>
      <w:proofErr w:type="spellStart"/>
      <w:r w:rsidRPr="00890B4F">
        <w:t>HCl</w:t>
      </w:r>
      <w:proofErr w:type="spellEnd"/>
      <w:r w:rsidRPr="00890B4F">
        <w:t xml:space="preserve"> at 25</w:t>
      </w:r>
      <w:r w:rsidRPr="00890B4F">
        <w:rPr>
          <w:vertAlign w:val="superscript"/>
        </w:rPr>
        <w:t>0</w:t>
      </w:r>
      <w:r w:rsidRPr="00890B4F">
        <w:t xml:space="preserve">C.  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pPr>
        <w:jc w:val="both"/>
      </w:pPr>
      <w:r w:rsidRPr="00890B4F">
        <w:rPr>
          <w:b/>
        </w:rPr>
        <w:t>Q.3.</w:t>
      </w:r>
      <w:r w:rsidRPr="00890B4F">
        <w:t xml:space="preserve"> Calculate the pH of the solution obtained by mixing 50 ml of 0.2 M </w:t>
      </w:r>
      <w:proofErr w:type="spellStart"/>
      <w:r w:rsidRPr="00890B4F">
        <w:t>HCl</w:t>
      </w:r>
      <w:proofErr w:type="spellEnd"/>
      <w:r w:rsidRPr="00890B4F">
        <w:t xml:space="preserve"> with 50 ml of 0.1 M </w:t>
      </w:r>
      <w:proofErr w:type="spellStart"/>
      <w:r w:rsidRPr="00890B4F">
        <w:t>NaOH</w:t>
      </w:r>
      <w:proofErr w:type="spellEnd"/>
      <w:r w:rsidRPr="00890B4F">
        <w:t>.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pPr>
        <w:jc w:val="both"/>
      </w:pPr>
      <w:r w:rsidRPr="00890B4F">
        <w:rPr>
          <w:b/>
        </w:rPr>
        <w:t>Q.4.</w:t>
      </w:r>
      <w:r w:rsidRPr="00890B4F">
        <w:t xml:space="preserve"> Calculate the pH of solution obtained by mixing 25 ml of 0.2 M with 50 ml of 0.25 M </w:t>
      </w:r>
      <w:proofErr w:type="spellStart"/>
      <w:r w:rsidRPr="00890B4F">
        <w:t>NaOH</w:t>
      </w:r>
      <w:proofErr w:type="spellEnd"/>
      <w:r w:rsidRPr="00890B4F">
        <w:t>.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pPr>
        <w:jc w:val="both"/>
      </w:pPr>
      <w:r w:rsidRPr="00890B4F">
        <w:rPr>
          <w:b/>
        </w:rPr>
        <w:t>Q.5.</w:t>
      </w:r>
      <w:r w:rsidRPr="00890B4F">
        <w:t xml:space="preserve"> Calculate the pH and hydrogen and hydroxyl ion concentration of a 3.2 x 10</w:t>
      </w:r>
      <w:r w:rsidRPr="00890B4F">
        <w:rPr>
          <w:vertAlign w:val="superscript"/>
        </w:rPr>
        <w:t>-3</w:t>
      </w:r>
      <w:r w:rsidRPr="00890B4F">
        <w:t xml:space="preserve"> M solution of </w:t>
      </w:r>
      <w:proofErr w:type="spellStart"/>
      <w:proofErr w:type="gramStart"/>
      <w:r w:rsidRPr="00890B4F">
        <w:t>Ba</w:t>
      </w:r>
      <w:proofErr w:type="spellEnd"/>
      <w:r w:rsidRPr="00890B4F">
        <w:t>(</w:t>
      </w:r>
      <w:proofErr w:type="gramEnd"/>
      <w:r w:rsidRPr="00890B4F">
        <w:t>OH)</w:t>
      </w:r>
      <w:r w:rsidRPr="00890B4F">
        <w:rPr>
          <w:vertAlign w:val="subscript"/>
        </w:rPr>
        <w:t>2</w:t>
      </w:r>
      <w:r w:rsidRPr="00890B4F">
        <w:t xml:space="preserve">. </w:t>
      </w:r>
      <w:proofErr w:type="gramStart"/>
      <w:r w:rsidRPr="00890B4F">
        <w:t>at</w:t>
      </w:r>
      <w:proofErr w:type="gramEnd"/>
      <w:r w:rsidRPr="00890B4F">
        <w:t xml:space="preserve"> 25</w:t>
      </w:r>
      <w:r w:rsidRPr="00890B4F">
        <w:rPr>
          <w:vertAlign w:val="superscript"/>
        </w:rPr>
        <w:t>0</w:t>
      </w:r>
      <w:r w:rsidRPr="00890B4F">
        <w:t>C.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pPr>
        <w:jc w:val="both"/>
      </w:pPr>
      <w:r w:rsidRPr="00890B4F">
        <w:rPr>
          <w:b/>
        </w:rPr>
        <w:t>Q.6.</w:t>
      </w:r>
      <w:r w:rsidRPr="00890B4F">
        <w:t xml:space="preserve"> What would be the pH of the solution obtained by mixing 5 gram of acetic acid and 7.5 gram of sodium acetate and mixing the volume equal to 500 ml? Dissociation constant of acetic acid at 25 is 1.75 x 10</w:t>
      </w:r>
      <w:r w:rsidRPr="00890B4F">
        <w:rPr>
          <w:vertAlign w:val="superscript"/>
        </w:rPr>
        <w:t>-5</w:t>
      </w:r>
      <w:r w:rsidRPr="00890B4F">
        <w:t>.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pPr>
        <w:jc w:val="both"/>
      </w:pPr>
      <w:r w:rsidRPr="00890B4F">
        <w:rPr>
          <w:b/>
        </w:rPr>
        <w:t xml:space="preserve">Q.7. </w:t>
      </w:r>
      <w:r w:rsidRPr="00890B4F">
        <w:t>A buffer solution contains 0.2 mole of NH</w:t>
      </w:r>
      <w:r w:rsidRPr="00890B4F">
        <w:rPr>
          <w:vertAlign w:val="subscript"/>
        </w:rPr>
        <w:t>4</w:t>
      </w:r>
      <w:r w:rsidRPr="00890B4F">
        <w:t>OH and 0.25 mole of NH</w:t>
      </w:r>
      <w:r w:rsidRPr="00890B4F">
        <w:rPr>
          <w:vertAlign w:val="subscript"/>
        </w:rPr>
        <w:t>4</w:t>
      </w:r>
      <w:r w:rsidRPr="00890B4F">
        <w:t xml:space="preserve">Cl per </w:t>
      </w:r>
      <w:proofErr w:type="spellStart"/>
      <w:r w:rsidRPr="00890B4F">
        <w:t>litre</w:t>
      </w:r>
      <w:proofErr w:type="spellEnd"/>
      <w:r w:rsidRPr="00890B4F">
        <w:t>. Calculate the pH of the solution. Dissociation constant of NH</w:t>
      </w:r>
      <w:r w:rsidRPr="00890B4F">
        <w:rPr>
          <w:vertAlign w:val="subscript"/>
        </w:rPr>
        <w:t>4</w:t>
      </w:r>
      <w:r w:rsidRPr="00890B4F">
        <w:t>OH at R.T. is 1.81 x 10</w:t>
      </w:r>
      <w:r w:rsidRPr="00890B4F">
        <w:rPr>
          <w:vertAlign w:val="superscript"/>
        </w:rPr>
        <w:t>-5</w:t>
      </w:r>
      <w:r w:rsidRPr="00890B4F">
        <w:t>.</w:t>
      </w:r>
    </w:p>
    <w:p w:rsidR="00F46579" w:rsidRPr="00890B4F" w:rsidRDefault="00F46579" w:rsidP="00F46579">
      <w:pPr>
        <w:jc w:val="both"/>
      </w:pPr>
      <w:r w:rsidRPr="00890B4F">
        <w:rPr>
          <w:b/>
        </w:rPr>
        <w:t>Q.8</w:t>
      </w:r>
      <w:proofErr w:type="gramStart"/>
      <w:r w:rsidRPr="00890B4F">
        <w:rPr>
          <w:b/>
        </w:rPr>
        <w:t>.</w:t>
      </w:r>
      <w:r w:rsidRPr="00890B4F">
        <w:t xml:space="preserve">  A</w:t>
      </w:r>
      <w:proofErr w:type="gramEnd"/>
      <w:r w:rsidRPr="00890B4F">
        <w:t xml:space="preserve"> buffer solution contains 0.2 mole of CH</w:t>
      </w:r>
      <w:r w:rsidRPr="00890B4F">
        <w:rPr>
          <w:vertAlign w:val="subscript"/>
        </w:rPr>
        <w:t>3</w:t>
      </w:r>
      <w:r w:rsidRPr="00890B4F">
        <w:t xml:space="preserve">COOH and 0.25 mole of CH3COOK per </w:t>
      </w:r>
      <w:proofErr w:type="spellStart"/>
      <w:r w:rsidRPr="00890B4F">
        <w:t>litre</w:t>
      </w:r>
      <w:proofErr w:type="spellEnd"/>
      <w:r w:rsidRPr="00890B4F">
        <w:t xml:space="preserve">. Calculate the change the pH of the solution if 0.5 ml of 1M </w:t>
      </w:r>
      <w:proofErr w:type="spellStart"/>
      <w:r w:rsidRPr="00890B4F">
        <w:t>HCl</w:t>
      </w:r>
      <w:proofErr w:type="spellEnd"/>
      <w:r w:rsidRPr="00890B4F">
        <w:t xml:space="preserve"> is added to it. The dissociation constant of CH</w:t>
      </w:r>
      <w:r w:rsidRPr="00890B4F">
        <w:rPr>
          <w:vertAlign w:val="subscript"/>
        </w:rPr>
        <w:t>3</w:t>
      </w:r>
      <w:r w:rsidRPr="00890B4F">
        <w:t>COOH at RT is 1.75 x 10</w:t>
      </w:r>
      <w:r w:rsidRPr="00890B4F">
        <w:rPr>
          <w:vertAlign w:val="superscript"/>
        </w:rPr>
        <w:t>-5</w:t>
      </w:r>
      <w:r w:rsidRPr="00890B4F">
        <w:t xml:space="preserve">. (The volume change on the addition of </w:t>
      </w:r>
      <w:proofErr w:type="spellStart"/>
      <w:r w:rsidRPr="00890B4F">
        <w:t>HCl</w:t>
      </w:r>
      <w:proofErr w:type="spellEnd"/>
      <w:r w:rsidRPr="00890B4F">
        <w:t xml:space="preserve"> may be neglected).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pPr>
        <w:jc w:val="both"/>
      </w:pPr>
      <w:r w:rsidRPr="00890B4F">
        <w:rPr>
          <w:b/>
        </w:rPr>
        <w:t>Q.9.</w:t>
      </w:r>
      <w:r w:rsidRPr="00890B4F">
        <w:t xml:space="preserve"> Calculate the pH before and after the addition of 0.01 M of </w:t>
      </w:r>
      <w:proofErr w:type="spellStart"/>
      <w:r w:rsidRPr="00890B4F">
        <w:t>NaOH</w:t>
      </w:r>
      <w:proofErr w:type="spellEnd"/>
      <w:r w:rsidRPr="00890B4F">
        <w:t xml:space="preserve"> to one </w:t>
      </w:r>
      <w:proofErr w:type="spellStart"/>
      <w:r w:rsidRPr="00890B4F">
        <w:t>litre</w:t>
      </w:r>
      <w:proofErr w:type="spellEnd"/>
      <w:r w:rsidRPr="00890B4F">
        <w:t xml:space="preserve"> of a buffer solution that is 0.1 M CH</w:t>
      </w:r>
      <w:r w:rsidRPr="00890B4F">
        <w:rPr>
          <w:vertAlign w:val="subscript"/>
        </w:rPr>
        <w:t>3</w:t>
      </w:r>
      <w:r w:rsidRPr="00890B4F">
        <w:t>COOH and 0.1 M CH</w:t>
      </w:r>
      <w:r w:rsidRPr="00890B4F">
        <w:rPr>
          <w:vertAlign w:val="subscript"/>
        </w:rPr>
        <w:t>3</w:t>
      </w:r>
      <w:r w:rsidRPr="00890B4F">
        <w:t>COONa. The dissociation constant of CH3COOH is 1.75 x 10</w:t>
      </w:r>
      <w:r w:rsidRPr="00890B4F">
        <w:rPr>
          <w:vertAlign w:val="superscript"/>
        </w:rPr>
        <w:t>-5</w:t>
      </w:r>
      <w:r w:rsidRPr="00890B4F">
        <w:t>.</w:t>
      </w:r>
    </w:p>
    <w:p w:rsidR="00F46579" w:rsidRPr="00890B4F" w:rsidRDefault="00F46579" w:rsidP="00F46579">
      <w:pPr>
        <w:spacing w:line="360" w:lineRule="auto"/>
      </w:pPr>
    </w:p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Pr="00890B4F" w:rsidRDefault="00F46579" w:rsidP="00F46579">
      <w:pPr>
        <w:pStyle w:val="Heading2"/>
        <w:spacing w:before="0" w:after="0"/>
        <w:jc w:val="center"/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</w:pPr>
      <w:r w:rsidRPr="00890B4F"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  <w:t>Tutorial Sheet - I</w:t>
      </w:r>
      <w:r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  <w:t>II</w:t>
      </w:r>
    </w:p>
    <w:p w:rsidR="00F46579" w:rsidRPr="00890B4F" w:rsidRDefault="00F46579" w:rsidP="00F46579">
      <w:r w:rsidRPr="006A58AB">
        <w:rPr>
          <w:noProof/>
          <w:sz w:val="20"/>
        </w:rPr>
        <w:pict>
          <v:rect id="_x0000_s1028" style="position:absolute;margin-left:9pt;margin-top:7.8pt;width:408pt;height:75.55pt;z-index:-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"/>
        </w:pict>
      </w:r>
    </w:p>
    <w:p w:rsidR="00F46579" w:rsidRPr="00890B4F" w:rsidRDefault="00F46579" w:rsidP="00F46579">
      <w:pPr>
        <w:spacing w:line="360" w:lineRule="auto"/>
        <w:ind w:left="360"/>
      </w:pPr>
      <w:r w:rsidRPr="00890B4F">
        <w:rPr>
          <w:b/>
          <w:bCs/>
        </w:rPr>
        <w:t>Course:</w:t>
      </w:r>
      <w:r w:rsidRPr="00890B4F">
        <w:t xml:space="preserve"> </w:t>
      </w:r>
      <w:proofErr w:type="spellStart"/>
      <w:r w:rsidRPr="00890B4F">
        <w:t>B.Tech</w:t>
      </w:r>
      <w:proofErr w:type="spellEnd"/>
      <w:r w:rsidRPr="00890B4F">
        <w:t xml:space="preserve"> </w:t>
      </w:r>
      <w:r w:rsidRPr="00890B4F">
        <w:tab/>
      </w:r>
      <w:r w:rsidRPr="00890B4F">
        <w:tab/>
      </w:r>
      <w:r w:rsidRPr="00890B4F">
        <w:rPr>
          <w:b/>
        </w:rPr>
        <w:t>Year/</w:t>
      </w:r>
      <w:proofErr w:type="spellStart"/>
      <w:r w:rsidRPr="00890B4F">
        <w:rPr>
          <w:b/>
          <w:bCs/>
        </w:rPr>
        <w:t>Semester</w:t>
      </w:r>
      <w:proofErr w:type="gramStart"/>
      <w:r w:rsidRPr="00890B4F">
        <w:rPr>
          <w:b/>
          <w:bCs/>
        </w:rPr>
        <w:t>:I</w:t>
      </w:r>
      <w:proofErr w:type="spellEnd"/>
      <w:proofErr w:type="gramEnd"/>
      <w:r w:rsidRPr="00890B4F">
        <w:rPr>
          <w:b/>
          <w:bCs/>
        </w:rPr>
        <w:t>/II</w:t>
      </w:r>
      <w:r w:rsidRPr="00890B4F">
        <w:rPr>
          <w:b/>
          <w:bCs/>
        </w:rPr>
        <w:tab/>
        <w:t xml:space="preserve">  Session: </w:t>
      </w:r>
      <w:r w:rsidRPr="00890B4F">
        <w:t>2015-2016</w:t>
      </w:r>
      <w:r w:rsidRPr="00890B4F">
        <w:tab/>
      </w:r>
    </w:p>
    <w:p w:rsidR="00F46579" w:rsidRPr="00890B4F" w:rsidRDefault="00F46579" w:rsidP="00F46579">
      <w:pPr>
        <w:spacing w:line="360" w:lineRule="auto"/>
        <w:ind w:left="360"/>
      </w:pPr>
      <w:r w:rsidRPr="00890B4F">
        <w:rPr>
          <w:b/>
          <w:bCs/>
        </w:rPr>
        <w:t>Subject Name &amp; Code: Engineering Chemistry (AHC1001)</w:t>
      </w:r>
    </w:p>
    <w:p w:rsidR="00F46579" w:rsidRPr="00890B4F" w:rsidRDefault="00F46579" w:rsidP="00F46579">
      <w:pPr>
        <w:spacing w:line="360" w:lineRule="auto"/>
        <w:ind w:left="360"/>
        <w:rPr>
          <w:b/>
          <w:bCs/>
        </w:rPr>
      </w:pPr>
      <w:r w:rsidRPr="00890B4F">
        <w:rPr>
          <w:b/>
          <w:bCs/>
        </w:rPr>
        <w:t xml:space="preserve">Max. Marks: </w:t>
      </w:r>
      <w:r w:rsidRPr="00890B4F">
        <w:rPr>
          <w:b/>
          <w:bCs/>
        </w:rPr>
        <w:tab/>
      </w:r>
      <w:r w:rsidRPr="00890B4F">
        <w:rPr>
          <w:b/>
          <w:bCs/>
        </w:rPr>
        <w:tab/>
      </w:r>
      <w:r w:rsidRPr="00890B4F">
        <w:rPr>
          <w:b/>
          <w:bCs/>
        </w:rPr>
        <w:tab/>
      </w:r>
      <w:r w:rsidRPr="00890B4F">
        <w:rPr>
          <w:b/>
          <w:bCs/>
        </w:rPr>
        <w:tab/>
        <w:t xml:space="preserve">      Time allowed:  </w:t>
      </w:r>
    </w:p>
    <w:p w:rsidR="00F46579" w:rsidRPr="00890B4F" w:rsidRDefault="00F46579" w:rsidP="00F46579">
      <w:pPr>
        <w:ind w:left="57"/>
        <w:rPr>
          <w:sz w:val="28"/>
        </w:rPr>
      </w:pPr>
    </w:p>
    <w:p w:rsidR="00F46579" w:rsidRDefault="00F46579"/>
    <w:p w:rsidR="00F46579" w:rsidRPr="00890B4F" w:rsidRDefault="00F46579" w:rsidP="00F46579">
      <w:pPr>
        <w:rPr>
          <w:b/>
        </w:rPr>
      </w:pPr>
    </w:p>
    <w:p w:rsidR="00F46579" w:rsidRPr="00890B4F" w:rsidRDefault="00F46579" w:rsidP="00F46579">
      <w:pPr>
        <w:rPr>
          <w:b/>
        </w:rPr>
      </w:pPr>
    </w:p>
    <w:p w:rsidR="00F46579" w:rsidRPr="00890B4F" w:rsidRDefault="00F46579" w:rsidP="00F46579">
      <w:r w:rsidRPr="00890B4F">
        <w:rPr>
          <w:b/>
        </w:rPr>
        <w:t>Q.1.</w:t>
      </w:r>
      <w:r w:rsidRPr="00890B4F">
        <w:t xml:space="preserve">   CH</w:t>
      </w:r>
      <w:r w:rsidRPr="00890B4F">
        <w:rPr>
          <w:vertAlign w:val="subscript"/>
        </w:rPr>
        <w:t>2</w:t>
      </w:r>
      <w:r w:rsidRPr="00890B4F">
        <w:t>=</w:t>
      </w:r>
      <w:proofErr w:type="spellStart"/>
      <w:r w:rsidRPr="00890B4F">
        <w:t>CHCl</w:t>
      </w:r>
      <w:proofErr w:type="spellEnd"/>
      <w:r w:rsidRPr="00890B4F">
        <w:t xml:space="preserve"> will not have which type of electronic transition.</w:t>
      </w:r>
    </w:p>
    <w:p w:rsidR="00F46579" w:rsidRPr="00890B4F" w:rsidRDefault="00F46579" w:rsidP="00F46579"/>
    <w:p w:rsidR="00F46579" w:rsidRPr="00890B4F" w:rsidRDefault="00F46579" w:rsidP="00F46579">
      <w:r>
        <w:rPr>
          <w:b/>
        </w:rPr>
        <w:t>Q2</w:t>
      </w:r>
      <w:r w:rsidRPr="00890B4F">
        <w:rPr>
          <w:b/>
        </w:rPr>
        <w:t>.</w:t>
      </w:r>
      <w:r w:rsidRPr="00890B4F">
        <w:t xml:space="preserve">   Calculate the </w:t>
      </w:r>
      <w:proofErr w:type="spellStart"/>
      <w:r w:rsidRPr="00890B4F">
        <w:t>λ</w:t>
      </w:r>
      <w:r w:rsidRPr="00890B4F">
        <w:rPr>
          <w:vertAlign w:val="subscript"/>
        </w:rPr>
        <w:t>max</w:t>
      </w:r>
      <w:proofErr w:type="spellEnd"/>
      <w:r w:rsidRPr="00890B4F">
        <w:t xml:space="preserve"> for the following.</w:t>
      </w:r>
    </w:p>
    <w:p w:rsidR="00F46579" w:rsidRPr="00890B4F" w:rsidRDefault="00F46579" w:rsidP="00F46579"/>
    <w:p w:rsidR="00F46579" w:rsidRPr="00890B4F" w:rsidRDefault="00F46579" w:rsidP="00F46579">
      <w:r w:rsidRPr="00890B4F">
        <w:object w:dxaOrig="1908" w:dyaOrig="9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5pt;height:47.45pt" o:ole="">
            <v:imagedata r:id="rId4" o:title=""/>
          </v:shape>
          <o:OLEObject Type="Embed" ProgID="ChemDraw.Document.6.0" ShapeID="_x0000_i1025" DrawAspect="Content" ObjectID="_1541935737" r:id="rId5"/>
        </w:object>
      </w:r>
      <w:r w:rsidRPr="00890B4F">
        <w:object w:dxaOrig="3684" w:dyaOrig="820">
          <v:shape id="_x0000_i1026" type="#_x0000_t75" style="width:192.25pt;height:44.3pt" o:ole="">
            <v:imagedata r:id="rId6" o:title=""/>
          </v:shape>
          <o:OLEObject Type="Embed" ProgID="ChemDraw.Document.6.0" ShapeID="_x0000_i1026" DrawAspect="Content" ObjectID="_1541935738" r:id="rId7"/>
        </w:object>
      </w:r>
    </w:p>
    <w:p w:rsidR="00F46579" w:rsidRPr="00890B4F" w:rsidRDefault="00F46579" w:rsidP="00F46579"/>
    <w:p w:rsidR="00F46579" w:rsidRPr="00890B4F" w:rsidRDefault="00F46579" w:rsidP="00F46579">
      <w:r w:rsidRPr="00890B4F">
        <w:rPr>
          <w:b/>
        </w:rPr>
        <w:t>Q.3</w:t>
      </w:r>
      <w:proofErr w:type="gramStart"/>
      <w:r w:rsidRPr="00890B4F">
        <w:rPr>
          <w:b/>
        </w:rPr>
        <w:t xml:space="preserve">.  </w:t>
      </w:r>
      <w:r w:rsidRPr="00890B4F">
        <w:t>A</w:t>
      </w:r>
      <w:proofErr w:type="gramEnd"/>
      <w:r w:rsidRPr="00890B4F">
        <w:t xml:space="preserve"> compound having molecular formula C</w:t>
      </w:r>
      <w:r w:rsidRPr="00890B4F">
        <w:rPr>
          <w:vertAlign w:val="subscript"/>
        </w:rPr>
        <w:t>9</w:t>
      </w:r>
      <w:r w:rsidRPr="00890B4F">
        <w:t>H</w:t>
      </w:r>
      <w:r w:rsidRPr="00890B4F">
        <w:rPr>
          <w:vertAlign w:val="subscript"/>
        </w:rPr>
        <w:t>11</w:t>
      </w:r>
      <w:r w:rsidRPr="00890B4F">
        <w:t>Br shows following NMR data.</w:t>
      </w:r>
    </w:p>
    <w:p w:rsidR="00F46579" w:rsidRPr="00890B4F" w:rsidRDefault="00F46579" w:rsidP="00F46579">
      <w:r w:rsidRPr="00890B4F">
        <w:t xml:space="preserve">             (</w:t>
      </w:r>
      <w:proofErr w:type="spellStart"/>
      <w:proofErr w:type="gramStart"/>
      <w:r w:rsidRPr="00890B4F">
        <w:t>i</w:t>
      </w:r>
      <w:proofErr w:type="spellEnd"/>
      <w:proofErr w:type="gramEnd"/>
      <w:r w:rsidRPr="00890B4F">
        <w:t xml:space="preserve">)Quintet (2.15 </w:t>
      </w:r>
      <w:r w:rsidRPr="00870E7A">
        <w:rPr>
          <w:rFonts w:ascii="Symbol" w:hAnsi="Symbol"/>
        </w:rPr>
        <w:t></w:t>
      </w:r>
      <w:r w:rsidRPr="00890B4F">
        <w:t>)</w:t>
      </w:r>
      <w:proofErr w:type="gramStart"/>
      <w:r w:rsidRPr="00890B4F">
        <w:t>,2H</w:t>
      </w:r>
      <w:proofErr w:type="gramEnd"/>
      <w:r w:rsidRPr="00890B4F">
        <w:t xml:space="preserve">                                         (ii) Triplet (2.75 </w:t>
      </w:r>
      <w:r w:rsidRPr="00870E7A">
        <w:rPr>
          <w:rFonts w:ascii="Symbol" w:hAnsi="Symbol"/>
        </w:rPr>
        <w:t></w:t>
      </w:r>
      <w:r w:rsidRPr="00890B4F">
        <w:t xml:space="preserve">),2H     </w:t>
      </w:r>
    </w:p>
    <w:p w:rsidR="00F46579" w:rsidRPr="00890B4F" w:rsidRDefault="00F46579" w:rsidP="00F46579">
      <w:r w:rsidRPr="00890B4F">
        <w:t xml:space="preserve">             (iii) Triplet (3.38 </w:t>
      </w:r>
      <w:r w:rsidRPr="00870E7A">
        <w:rPr>
          <w:rFonts w:ascii="Symbol" w:hAnsi="Symbol"/>
        </w:rPr>
        <w:t></w:t>
      </w:r>
      <w:r w:rsidRPr="00890B4F">
        <w:t>)</w:t>
      </w:r>
      <w:proofErr w:type="gramStart"/>
      <w:r w:rsidRPr="00890B4F">
        <w:t>,2H</w:t>
      </w:r>
      <w:proofErr w:type="gramEnd"/>
      <w:r w:rsidRPr="00890B4F">
        <w:tab/>
        <w:t xml:space="preserve">                                   (iv) singlet (7.25 </w:t>
      </w:r>
      <w:r w:rsidRPr="00870E7A">
        <w:rPr>
          <w:rFonts w:ascii="Symbol" w:hAnsi="Symbol"/>
        </w:rPr>
        <w:t></w:t>
      </w:r>
      <w:r w:rsidRPr="00890B4F">
        <w:t>),5H</w:t>
      </w:r>
    </w:p>
    <w:p w:rsidR="00F46579" w:rsidRPr="00890B4F" w:rsidRDefault="00F46579" w:rsidP="00F46579">
      <w:r w:rsidRPr="00890B4F">
        <w:t xml:space="preserve">              Assign the structure of the molecule with proper explanation.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r w:rsidRPr="00890B4F">
        <w:rPr>
          <w:b/>
        </w:rPr>
        <w:t>Q.4.</w:t>
      </w:r>
      <w:r w:rsidRPr="00890B4F">
        <w:t xml:space="preserve"> Which of them is not IR active?   </w:t>
      </w:r>
      <w:proofErr w:type="gramStart"/>
      <w:r w:rsidRPr="00890B4F">
        <w:t>H</w:t>
      </w:r>
      <w:r w:rsidRPr="00890B4F">
        <w:rPr>
          <w:vertAlign w:val="subscript"/>
        </w:rPr>
        <w:t>2</w:t>
      </w:r>
      <w:r w:rsidRPr="00890B4F">
        <w:t xml:space="preserve">, </w:t>
      </w:r>
      <w:proofErr w:type="spellStart"/>
      <w:r w:rsidRPr="00890B4F">
        <w:t>HCl</w:t>
      </w:r>
      <w:proofErr w:type="spellEnd"/>
      <w:r w:rsidRPr="00890B4F">
        <w:t>, CH</w:t>
      </w:r>
      <w:r w:rsidRPr="00890B4F">
        <w:rPr>
          <w:vertAlign w:val="subscript"/>
        </w:rPr>
        <w:t>4</w:t>
      </w:r>
      <w:r w:rsidRPr="00890B4F">
        <w:t>, Symmetric Stretching of CO</w:t>
      </w:r>
      <w:r w:rsidRPr="00890B4F">
        <w:rPr>
          <w:vertAlign w:val="subscript"/>
        </w:rPr>
        <w:t>2</w:t>
      </w:r>
      <w:r w:rsidRPr="00890B4F">
        <w:t>, H</w:t>
      </w:r>
      <w:r w:rsidRPr="00890B4F">
        <w:rPr>
          <w:vertAlign w:val="subscript"/>
        </w:rPr>
        <w:t>2</w:t>
      </w:r>
      <w:r w:rsidRPr="00890B4F">
        <w:t>O.</w:t>
      </w:r>
      <w:proofErr w:type="gramEnd"/>
    </w:p>
    <w:p w:rsidR="00F46579" w:rsidRPr="00890B4F" w:rsidRDefault="00F46579" w:rsidP="00F46579"/>
    <w:p w:rsidR="00F46579" w:rsidRPr="00890B4F" w:rsidRDefault="00F46579" w:rsidP="00F46579">
      <w:r w:rsidRPr="00890B4F">
        <w:rPr>
          <w:b/>
        </w:rPr>
        <w:t>Q.5.</w:t>
      </w:r>
      <w:r w:rsidRPr="00890B4F">
        <w:t xml:space="preserve"> Range of vacuum UV region is</w:t>
      </w:r>
      <w:r>
        <w:t>………………….</w:t>
      </w:r>
    </w:p>
    <w:p w:rsidR="00F46579" w:rsidRPr="00890B4F" w:rsidRDefault="00F46579" w:rsidP="00F46579"/>
    <w:p w:rsidR="00F46579" w:rsidRPr="00890B4F" w:rsidRDefault="00F46579" w:rsidP="00F46579">
      <w:r w:rsidRPr="00890B4F">
        <w:rPr>
          <w:b/>
        </w:rPr>
        <w:t>Q.6.</w:t>
      </w:r>
      <w:r w:rsidRPr="00890B4F">
        <w:t xml:space="preserve"> How many types of proton is present in CH</w:t>
      </w:r>
      <w:r w:rsidRPr="00890B4F">
        <w:rPr>
          <w:vertAlign w:val="subscript"/>
        </w:rPr>
        <w:t>3</w:t>
      </w:r>
      <w:r w:rsidRPr="00890B4F">
        <w:t>CH=CH</w:t>
      </w:r>
      <w:r w:rsidRPr="00890B4F">
        <w:rPr>
          <w:vertAlign w:val="subscript"/>
        </w:rPr>
        <w:t>2</w:t>
      </w:r>
      <w:r w:rsidRPr="00890B4F">
        <w:t>.</w:t>
      </w:r>
    </w:p>
    <w:p w:rsidR="00F46579" w:rsidRPr="00890B4F" w:rsidRDefault="00F46579" w:rsidP="00F46579"/>
    <w:p w:rsidR="00F46579" w:rsidRPr="00890B4F" w:rsidRDefault="00F46579" w:rsidP="00F46579">
      <w:r w:rsidRPr="00890B4F">
        <w:rPr>
          <w:b/>
        </w:rPr>
        <w:t>Q.7.</w:t>
      </w:r>
      <w:r w:rsidRPr="00890B4F">
        <w:t xml:space="preserve"> Calculate total fundamental vibrations, stretching vibrations and bending vibrations for water and toluene molecule.</w:t>
      </w:r>
    </w:p>
    <w:p w:rsidR="00F46579" w:rsidRPr="00890B4F" w:rsidRDefault="00F46579" w:rsidP="00F46579"/>
    <w:p w:rsidR="00F46579" w:rsidRPr="00890B4F" w:rsidRDefault="00F46579" w:rsidP="00F46579">
      <w:r w:rsidRPr="00890B4F">
        <w:rPr>
          <w:b/>
        </w:rPr>
        <w:t>Q.8.</w:t>
      </w:r>
      <w:r w:rsidRPr="00890B4F">
        <w:t xml:space="preserve"> Theoretically how many 1H-NMR signals are observed in,</w:t>
      </w:r>
    </w:p>
    <w:p w:rsidR="00F46579" w:rsidRPr="00890B4F" w:rsidRDefault="00F46579" w:rsidP="00F46579">
      <w:proofErr w:type="gramStart"/>
      <w:r w:rsidRPr="00890B4F">
        <w:t xml:space="preserve">Phenol, Ethyl acetate, Ethylene, Propanol-2, Tetra methyl </w:t>
      </w:r>
      <w:proofErr w:type="spellStart"/>
      <w:r w:rsidRPr="00890B4F">
        <w:t>silane</w:t>
      </w:r>
      <w:proofErr w:type="spellEnd"/>
      <w:r w:rsidRPr="00890B4F">
        <w:t>.</w:t>
      </w:r>
      <w:proofErr w:type="gramEnd"/>
      <w:r w:rsidRPr="00890B4F">
        <w:t xml:space="preserve"> </w:t>
      </w:r>
    </w:p>
    <w:p w:rsidR="00F46579" w:rsidRPr="00890B4F" w:rsidRDefault="00F46579" w:rsidP="00F46579">
      <w:pPr>
        <w:jc w:val="both"/>
      </w:pPr>
    </w:p>
    <w:p w:rsidR="00F46579" w:rsidRPr="00890B4F" w:rsidRDefault="00F46579" w:rsidP="00F46579">
      <w:pPr>
        <w:jc w:val="both"/>
      </w:pPr>
    </w:p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Default="00F46579"/>
    <w:p w:rsidR="00F46579" w:rsidRPr="00890B4F" w:rsidRDefault="00F46579" w:rsidP="00F46579">
      <w:pPr>
        <w:pStyle w:val="Heading2"/>
        <w:spacing w:before="0" w:after="0"/>
        <w:jc w:val="center"/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</w:pPr>
      <w:r w:rsidRPr="00890B4F"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  <w:t>Tutorial Sheet - I</w:t>
      </w:r>
      <w:r>
        <w:rPr>
          <w:rFonts w:ascii="Times New Roman" w:hAnsi="Times New Roman"/>
          <w:bCs w:val="0"/>
          <w:i w:val="0"/>
          <w:iCs w:val="0"/>
          <w:sz w:val="32"/>
          <w:szCs w:val="32"/>
          <w:u w:val="single"/>
        </w:rPr>
        <w:t>V</w:t>
      </w:r>
    </w:p>
    <w:p w:rsidR="00F46579" w:rsidRPr="00890B4F" w:rsidRDefault="00F46579" w:rsidP="00F46579">
      <w:r w:rsidRPr="006A58AB">
        <w:rPr>
          <w:noProof/>
          <w:sz w:val="20"/>
        </w:rPr>
        <w:pict>
          <v:rect id="_x0000_s1029" style="position:absolute;margin-left:9pt;margin-top:7.8pt;width:408pt;height:75.55pt;z-index:-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"/>
        </w:pict>
      </w:r>
    </w:p>
    <w:p w:rsidR="00F46579" w:rsidRPr="00890B4F" w:rsidRDefault="00F46579" w:rsidP="00F46579">
      <w:pPr>
        <w:spacing w:line="360" w:lineRule="auto"/>
        <w:ind w:left="360"/>
      </w:pPr>
      <w:r w:rsidRPr="00890B4F">
        <w:rPr>
          <w:b/>
          <w:bCs/>
        </w:rPr>
        <w:t>Course:</w:t>
      </w:r>
      <w:r w:rsidRPr="00890B4F">
        <w:t xml:space="preserve"> </w:t>
      </w:r>
      <w:proofErr w:type="spellStart"/>
      <w:r w:rsidRPr="00890B4F">
        <w:t>B.Tech</w:t>
      </w:r>
      <w:proofErr w:type="spellEnd"/>
      <w:r w:rsidRPr="00890B4F">
        <w:t xml:space="preserve"> </w:t>
      </w:r>
      <w:r w:rsidRPr="00890B4F">
        <w:tab/>
      </w:r>
      <w:r w:rsidRPr="00890B4F">
        <w:tab/>
      </w:r>
      <w:r w:rsidRPr="00890B4F">
        <w:rPr>
          <w:b/>
        </w:rPr>
        <w:t>Year/</w:t>
      </w:r>
      <w:proofErr w:type="spellStart"/>
      <w:r w:rsidRPr="00890B4F">
        <w:rPr>
          <w:b/>
          <w:bCs/>
        </w:rPr>
        <w:t>Semester</w:t>
      </w:r>
      <w:proofErr w:type="gramStart"/>
      <w:r w:rsidRPr="00890B4F">
        <w:rPr>
          <w:b/>
          <w:bCs/>
        </w:rPr>
        <w:t>:I</w:t>
      </w:r>
      <w:proofErr w:type="spellEnd"/>
      <w:proofErr w:type="gramEnd"/>
      <w:r w:rsidRPr="00890B4F">
        <w:rPr>
          <w:b/>
          <w:bCs/>
        </w:rPr>
        <w:t>/II</w:t>
      </w:r>
      <w:r w:rsidRPr="00890B4F">
        <w:rPr>
          <w:b/>
          <w:bCs/>
        </w:rPr>
        <w:tab/>
        <w:t xml:space="preserve">  Session: </w:t>
      </w:r>
      <w:r w:rsidRPr="00890B4F">
        <w:t>2015-2016</w:t>
      </w:r>
      <w:r w:rsidRPr="00890B4F">
        <w:tab/>
      </w:r>
    </w:p>
    <w:p w:rsidR="00F46579" w:rsidRPr="00890B4F" w:rsidRDefault="00F46579" w:rsidP="00F46579">
      <w:pPr>
        <w:spacing w:line="360" w:lineRule="auto"/>
        <w:ind w:left="360"/>
      </w:pPr>
      <w:r w:rsidRPr="00890B4F">
        <w:rPr>
          <w:b/>
          <w:bCs/>
        </w:rPr>
        <w:t>Subject Name &amp; Code: Engineering Chemistry (AHC1001)</w:t>
      </w:r>
    </w:p>
    <w:p w:rsidR="00F46579" w:rsidRPr="00890B4F" w:rsidRDefault="00F46579" w:rsidP="00F46579">
      <w:pPr>
        <w:spacing w:line="360" w:lineRule="auto"/>
        <w:ind w:left="360"/>
        <w:rPr>
          <w:b/>
          <w:bCs/>
        </w:rPr>
      </w:pPr>
      <w:r w:rsidRPr="00890B4F">
        <w:rPr>
          <w:b/>
          <w:bCs/>
        </w:rPr>
        <w:t xml:space="preserve">Max. Marks: </w:t>
      </w:r>
      <w:r w:rsidRPr="00890B4F">
        <w:rPr>
          <w:b/>
          <w:bCs/>
        </w:rPr>
        <w:tab/>
      </w:r>
      <w:r w:rsidRPr="00890B4F">
        <w:rPr>
          <w:b/>
          <w:bCs/>
        </w:rPr>
        <w:tab/>
      </w:r>
      <w:r w:rsidRPr="00890B4F">
        <w:rPr>
          <w:b/>
          <w:bCs/>
        </w:rPr>
        <w:tab/>
      </w:r>
      <w:r w:rsidRPr="00890B4F">
        <w:rPr>
          <w:b/>
          <w:bCs/>
        </w:rPr>
        <w:tab/>
        <w:t xml:space="preserve">      Time allowed:  </w:t>
      </w:r>
    </w:p>
    <w:p w:rsidR="00F46579" w:rsidRPr="00890B4F" w:rsidRDefault="00F46579" w:rsidP="00F46579">
      <w:pPr>
        <w:ind w:left="57"/>
        <w:rPr>
          <w:sz w:val="28"/>
        </w:rPr>
      </w:pPr>
    </w:p>
    <w:p w:rsidR="00F46579" w:rsidRDefault="00F46579"/>
    <w:p w:rsidR="00F46579" w:rsidRDefault="00F46579"/>
    <w:p w:rsidR="00F46579" w:rsidRDefault="00F46579"/>
    <w:p w:rsidR="00F46579" w:rsidRPr="00890B4F" w:rsidRDefault="00F46579" w:rsidP="00F46579">
      <w:pPr>
        <w:tabs>
          <w:tab w:val="left" w:pos="90"/>
        </w:tabs>
        <w:spacing w:line="360" w:lineRule="auto"/>
        <w:ind w:left="450" w:hanging="450"/>
      </w:pPr>
      <w:r w:rsidRPr="00890B4F">
        <w:rPr>
          <w:b/>
        </w:rPr>
        <w:t>Q.1</w:t>
      </w:r>
      <w:r>
        <w:rPr>
          <w:b/>
        </w:rPr>
        <w:t xml:space="preserve">  </w:t>
      </w:r>
      <w:r w:rsidRPr="00890B4F">
        <w:t xml:space="preserve">If the rate constant for a reaction at 27 </w:t>
      </w:r>
      <w:r w:rsidRPr="00890B4F">
        <w:rPr>
          <w:vertAlign w:val="superscript"/>
        </w:rPr>
        <w:t>O</w:t>
      </w:r>
      <w:r w:rsidRPr="00890B4F">
        <w:t xml:space="preserve">C is 2.3 X 10 </w:t>
      </w:r>
      <w:r w:rsidRPr="00890B4F">
        <w:rPr>
          <w:vertAlign w:val="superscript"/>
        </w:rPr>
        <w:t>-3</w:t>
      </w:r>
      <w:r w:rsidRPr="00890B4F">
        <w:t xml:space="preserve"> min</w:t>
      </w:r>
      <w:r w:rsidRPr="00890B4F">
        <w:rPr>
          <w:vertAlign w:val="superscript"/>
        </w:rPr>
        <w:t>-1</w:t>
      </w:r>
      <w:r w:rsidRPr="00890B4F">
        <w:t xml:space="preserve">and at 37 </w:t>
      </w:r>
      <w:r w:rsidRPr="00890B4F">
        <w:rPr>
          <w:vertAlign w:val="superscript"/>
        </w:rPr>
        <w:t>O</w:t>
      </w:r>
      <w:r w:rsidRPr="00890B4F">
        <w:t xml:space="preserve">C is 4.6 X 10 </w:t>
      </w:r>
      <w:r w:rsidRPr="00890B4F">
        <w:rPr>
          <w:vertAlign w:val="superscript"/>
        </w:rPr>
        <w:t>-3</w:t>
      </w:r>
      <w:r w:rsidRPr="00890B4F">
        <w:t xml:space="preserve"> min</w:t>
      </w:r>
      <w:r w:rsidRPr="00890B4F">
        <w:rPr>
          <w:vertAlign w:val="superscript"/>
        </w:rPr>
        <w:t>-1</w:t>
      </w:r>
      <w:r w:rsidRPr="00890B4F">
        <w:t>. Calculate activation energy for the reaction and also decide the order of reaction.</w:t>
      </w:r>
    </w:p>
    <w:p w:rsidR="00F46579" w:rsidRPr="00890B4F" w:rsidRDefault="00F46579" w:rsidP="00F46579">
      <w:pPr>
        <w:spacing w:line="360" w:lineRule="auto"/>
        <w:ind w:left="540" w:hanging="360"/>
      </w:pPr>
      <w:r>
        <w:rPr>
          <w:b/>
        </w:rPr>
        <w:t>Q.</w:t>
      </w:r>
      <w:r w:rsidRPr="00890B4F">
        <w:rPr>
          <w:b/>
        </w:rPr>
        <w:t xml:space="preserve">2 </w:t>
      </w:r>
      <w:r w:rsidRPr="00890B4F">
        <w:t>With the help of data given below, show that the decomposition of H</w:t>
      </w:r>
      <w:r w:rsidRPr="00890B4F">
        <w:rPr>
          <w:vertAlign w:val="subscript"/>
        </w:rPr>
        <w:t>2</w:t>
      </w:r>
      <w:r w:rsidRPr="00890B4F">
        <w:t>O</w:t>
      </w:r>
      <w:r w:rsidRPr="00890B4F">
        <w:rPr>
          <w:vertAlign w:val="subscript"/>
        </w:rPr>
        <w:t>2</w:t>
      </w:r>
      <w:r w:rsidRPr="00890B4F">
        <w:t xml:space="preserve"> in aqueous solution is of first order reaction.</w:t>
      </w:r>
    </w:p>
    <w:tbl>
      <w:tblPr>
        <w:tblW w:w="0" w:type="auto"/>
        <w:jc w:val="center"/>
        <w:tblLook w:val="04A0"/>
      </w:tblPr>
      <w:tblGrid>
        <w:gridCol w:w="2145"/>
        <w:gridCol w:w="1260"/>
        <w:gridCol w:w="1641"/>
        <w:gridCol w:w="1676"/>
        <w:gridCol w:w="1198"/>
      </w:tblGrid>
      <w:tr w:rsidR="00F46579" w:rsidRPr="00890B4F" w:rsidTr="00880164">
        <w:trPr>
          <w:trHeight w:val="296"/>
          <w:jc w:val="center"/>
        </w:trPr>
        <w:tc>
          <w:tcPr>
            <w:tcW w:w="2145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</w:pPr>
            <w:r w:rsidRPr="00890B4F">
              <w:t>Time (in min.)</w:t>
            </w:r>
          </w:p>
        </w:tc>
        <w:tc>
          <w:tcPr>
            <w:tcW w:w="1260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  <w:jc w:val="center"/>
            </w:pPr>
            <w:r w:rsidRPr="00890B4F">
              <w:t>0</w:t>
            </w:r>
          </w:p>
        </w:tc>
        <w:tc>
          <w:tcPr>
            <w:tcW w:w="1641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  <w:jc w:val="center"/>
            </w:pPr>
            <w:r w:rsidRPr="00890B4F">
              <w:t>10</w:t>
            </w:r>
          </w:p>
        </w:tc>
        <w:tc>
          <w:tcPr>
            <w:tcW w:w="1676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  <w:jc w:val="center"/>
            </w:pPr>
            <w:r w:rsidRPr="00890B4F">
              <w:t>20</w:t>
            </w:r>
          </w:p>
        </w:tc>
        <w:tc>
          <w:tcPr>
            <w:tcW w:w="1198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  <w:jc w:val="center"/>
            </w:pPr>
            <w:r w:rsidRPr="00890B4F">
              <w:t>30</w:t>
            </w:r>
          </w:p>
        </w:tc>
      </w:tr>
      <w:tr w:rsidR="00F46579" w:rsidRPr="00890B4F" w:rsidTr="00880164">
        <w:trPr>
          <w:trHeight w:val="440"/>
          <w:jc w:val="center"/>
        </w:trPr>
        <w:tc>
          <w:tcPr>
            <w:tcW w:w="2145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  <w:rPr>
                <w:vertAlign w:val="subscript"/>
              </w:rPr>
            </w:pPr>
            <w:r w:rsidRPr="00890B4F">
              <w:t>Volume of KMnO</w:t>
            </w:r>
            <w:r w:rsidRPr="00890B4F">
              <w:rPr>
                <w:vertAlign w:val="subscript"/>
              </w:rPr>
              <w:t>4</w:t>
            </w:r>
          </w:p>
          <w:p w:rsidR="00F46579" w:rsidRPr="00890B4F" w:rsidRDefault="00F46579" w:rsidP="00880164">
            <w:pPr>
              <w:spacing w:line="360" w:lineRule="auto"/>
              <w:ind w:left="540" w:hanging="360"/>
            </w:pPr>
            <w:r w:rsidRPr="00890B4F">
              <w:t>(in ml)</w:t>
            </w:r>
          </w:p>
        </w:tc>
        <w:tc>
          <w:tcPr>
            <w:tcW w:w="1260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  <w:jc w:val="center"/>
            </w:pPr>
            <w:r w:rsidRPr="00890B4F">
              <w:t>25</w:t>
            </w:r>
          </w:p>
        </w:tc>
        <w:tc>
          <w:tcPr>
            <w:tcW w:w="1641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  <w:jc w:val="center"/>
            </w:pPr>
            <w:r w:rsidRPr="00890B4F">
              <w:t>20</w:t>
            </w:r>
          </w:p>
        </w:tc>
        <w:tc>
          <w:tcPr>
            <w:tcW w:w="1676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  <w:jc w:val="center"/>
            </w:pPr>
            <w:r w:rsidRPr="00890B4F">
              <w:t>15.7</w:t>
            </w:r>
          </w:p>
        </w:tc>
        <w:tc>
          <w:tcPr>
            <w:tcW w:w="1198" w:type="dxa"/>
          </w:tcPr>
          <w:p w:rsidR="00F46579" w:rsidRPr="00890B4F" w:rsidRDefault="00F46579" w:rsidP="00880164">
            <w:pPr>
              <w:spacing w:line="360" w:lineRule="auto"/>
              <w:ind w:left="540" w:hanging="360"/>
              <w:jc w:val="center"/>
            </w:pPr>
            <w:r w:rsidRPr="00890B4F">
              <w:t>12.5</w:t>
            </w:r>
          </w:p>
        </w:tc>
      </w:tr>
    </w:tbl>
    <w:p w:rsidR="00F46579" w:rsidRDefault="00F46579"/>
    <w:p w:rsidR="00F46579" w:rsidRPr="00890B4F" w:rsidRDefault="00F46579" w:rsidP="00F46579">
      <w:pPr>
        <w:spacing w:line="360" w:lineRule="auto"/>
      </w:pPr>
      <w:r>
        <w:rPr>
          <w:b/>
        </w:rPr>
        <w:t>Q</w:t>
      </w:r>
      <w:r w:rsidRPr="00890B4F">
        <w:rPr>
          <w:b/>
        </w:rPr>
        <w:t>4</w:t>
      </w:r>
      <w:r w:rsidRPr="00890B4F">
        <w:t xml:space="preserve"> Derive Henderson equation for acidic buffer solution.</w:t>
      </w:r>
    </w:p>
    <w:p w:rsidR="00F46579" w:rsidRPr="00890B4F" w:rsidRDefault="00F46579" w:rsidP="00F46579">
      <w:pPr>
        <w:spacing w:line="360" w:lineRule="auto"/>
        <w:ind w:left="450" w:hanging="450"/>
        <w:jc w:val="both"/>
      </w:pPr>
      <w:r w:rsidRPr="00890B4F">
        <w:rPr>
          <w:b/>
        </w:rPr>
        <w:t>Q.5</w:t>
      </w:r>
      <w:r w:rsidRPr="00890B4F">
        <w:t xml:space="preserve"> Calculate pH of a </w:t>
      </w:r>
      <w:proofErr w:type="spellStart"/>
      <w:r w:rsidRPr="00890B4F">
        <w:t>litre</w:t>
      </w:r>
      <w:proofErr w:type="spellEnd"/>
      <w:r w:rsidRPr="00890B4F">
        <w:t xml:space="preserve"> of solution containing 0.1 M CH</w:t>
      </w:r>
      <w:r w:rsidRPr="00890B4F">
        <w:rPr>
          <w:vertAlign w:val="subscript"/>
        </w:rPr>
        <w:t>3</w:t>
      </w:r>
      <w:r w:rsidRPr="00890B4F">
        <w:t>COONa and 0.01 M CH</w:t>
      </w:r>
      <w:r w:rsidRPr="00890B4F">
        <w:rPr>
          <w:vertAlign w:val="subscript"/>
        </w:rPr>
        <w:t>3</w:t>
      </w:r>
      <w:r w:rsidRPr="00890B4F">
        <w:t xml:space="preserve">COOH </w:t>
      </w:r>
      <w:proofErr w:type="spellStart"/>
      <w:r w:rsidRPr="00890B4F">
        <w:t>solutions.Ka</w:t>
      </w:r>
      <w:proofErr w:type="spellEnd"/>
      <w:r w:rsidRPr="00890B4F">
        <w:t xml:space="preserve"> for CH</w:t>
      </w:r>
      <w:r w:rsidRPr="00890B4F">
        <w:rPr>
          <w:vertAlign w:val="subscript"/>
        </w:rPr>
        <w:t>3</w:t>
      </w:r>
      <w:r w:rsidRPr="00890B4F">
        <w:t xml:space="preserve">COOH is 1.8 X 10 </w:t>
      </w:r>
      <w:r w:rsidRPr="00890B4F">
        <w:rPr>
          <w:vertAlign w:val="superscript"/>
        </w:rPr>
        <w:t>-5</w:t>
      </w:r>
      <w:r w:rsidRPr="00890B4F">
        <w:t>.</w:t>
      </w:r>
    </w:p>
    <w:p w:rsidR="00F46579" w:rsidRPr="00890B4F" w:rsidRDefault="00F46579" w:rsidP="00F46579">
      <w:pPr>
        <w:spacing w:line="360" w:lineRule="auto"/>
        <w:ind w:left="450" w:hanging="450"/>
        <w:jc w:val="both"/>
      </w:pPr>
      <w:r w:rsidRPr="00890B4F">
        <w:rPr>
          <w:b/>
        </w:rPr>
        <w:t>Q.6</w:t>
      </w:r>
      <w:r w:rsidRPr="00890B4F">
        <w:t xml:space="preserve"> Calculate pH of a </w:t>
      </w:r>
      <w:proofErr w:type="spellStart"/>
      <w:r w:rsidRPr="00890B4F">
        <w:t>litre</w:t>
      </w:r>
      <w:proofErr w:type="spellEnd"/>
      <w:r w:rsidRPr="00890B4F">
        <w:t xml:space="preserve"> of solution containing 0.2 M NH</w:t>
      </w:r>
      <w:r w:rsidRPr="00890B4F">
        <w:rPr>
          <w:vertAlign w:val="subscript"/>
        </w:rPr>
        <w:t>4</w:t>
      </w:r>
      <w:r w:rsidRPr="00890B4F">
        <w:t>OHand 0.01 M</w:t>
      </w:r>
      <w:proofErr w:type="gramStart"/>
      <w:r w:rsidRPr="00890B4F">
        <w:t>,0.1M</w:t>
      </w:r>
      <w:proofErr w:type="gramEnd"/>
      <w:r w:rsidRPr="00890B4F">
        <w:t xml:space="preserve"> NH</w:t>
      </w:r>
      <w:r w:rsidRPr="00890B4F">
        <w:rPr>
          <w:vertAlign w:val="subscript"/>
        </w:rPr>
        <w:t>4</w:t>
      </w:r>
      <w:r w:rsidRPr="00890B4F">
        <w:t xml:space="preserve">Cl </w:t>
      </w:r>
      <w:proofErr w:type="spellStart"/>
      <w:r w:rsidRPr="00890B4F">
        <w:t>nsolutions.K</w:t>
      </w:r>
      <w:r w:rsidRPr="00890B4F">
        <w:rPr>
          <w:vertAlign w:val="subscript"/>
        </w:rPr>
        <w:t>b</w:t>
      </w:r>
      <w:r w:rsidRPr="00890B4F">
        <w:t>for</w:t>
      </w:r>
      <w:proofErr w:type="spellEnd"/>
      <w:r w:rsidRPr="00890B4F">
        <w:t xml:space="preserve"> NH</w:t>
      </w:r>
      <w:r w:rsidRPr="00890B4F">
        <w:rPr>
          <w:vertAlign w:val="subscript"/>
        </w:rPr>
        <w:t>4</w:t>
      </w:r>
      <w:r w:rsidRPr="00890B4F">
        <w:t>OH is 1.8 X 10</w:t>
      </w:r>
      <w:r w:rsidRPr="00890B4F">
        <w:rPr>
          <w:vertAlign w:val="superscript"/>
        </w:rPr>
        <w:t>-5</w:t>
      </w:r>
      <w:r w:rsidRPr="00890B4F">
        <w:t>.</w:t>
      </w:r>
    </w:p>
    <w:p w:rsidR="00F46579" w:rsidRPr="00890B4F" w:rsidRDefault="00F46579" w:rsidP="00F46579">
      <w:pPr>
        <w:spacing w:line="360" w:lineRule="auto"/>
      </w:pPr>
      <w:r w:rsidRPr="00890B4F">
        <w:rPr>
          <w:b/>
        </w:rPr>
        <w:t xml:space="preserve">Q.7 </w:t>
      </w:r>
      <w:r w:rsidRPr="00890B4F">
        <w:t>Calculate pH of 10</w:t>
      </w:r>
      <w:r w:rsidRPr="00890B4F">
        <w:rPr>
          <w:vertAlign w:val="superscript"/>
        </w:rPr>
        <w:t>-8</w:t>
      </w:r>
      <w:r w:rsidRPr="00890B4F">
        <w:t xml:space="preserve"> M </w:t>
      </w:r>
      <w:proofErr w:type="spellStart"/>
      <w:r w:rsidRPr="00890B4F">
        <w:t>HCl</w:t>
      </w:r>
      <w:proofErr w:type="spellEnd"/>
      <w:r w:rsidRPr="00890B4F">
        <w:t xml:space="preserve"> solution.</w:t>
      </w:r>
    </w:p>
    <w:p w:rsidR="00F46579" w:rsidRDefault="00F46579"/>
    <w:sectPr w:rsidR="00F46579" w:rsidSect="00776B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characterSpacingControl w:val="doNotCompress"/>
  <w:compat/>
  <w:rsids>
    <w:rsidRoot w:val="00F46579"/>
    <w:rsid w:val="00392411"/>
    <w:rsid w:val="0056367F"/>
    <w:rsid w:val="00776BA4"/>
    <w:rsid w:val="00F465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579"/>
    <w:rPr>
      <w:rFonts w:ascii="Times New Roman" w:eastAsia="Times New Roman" w:hAnsi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F46579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367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1"/>
    <w:rsid w:val="00F46579"/>
    <w:rPr>
      <w:rFonts w:ascii="Cambria" w:eastAsia="Times New Roman" w:hAnsi="Cambria"/>
      <w:b/>
      <w:bCs/>
      <w:i/>
      <w:i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56</Words>
  <Characters>4311</Characters>
  <Application>Microsoft Office Word</Application>
  <DocSecurity>0</DocSecurity>
  <Lines>35</Lines>
  <Paragraphs>10</Paragraphs>
  <ScaleCrop>false</ScaleCrop>
  <Company/>
  <LinksUpToDate>false</LinksUpToDate>
  <CharactersWithSpaces>5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au</dc:creator>
  <cp:keywords/>
  <dc:description/>
  <cp:lastModifiedBy>glau</cp:lastModifiedBy>
  <cp:revision>2</cp:revision>
  <dcterms:created xsi:type="dcterms:W3CDTF">2016-11-29T09:07:00Z</dcterms:created>
  <dcterms:modified xsi:type="dcterms:W3CDTF">2016-11-29T09:13:00Z</dcterms:modified>
</cp:coreProperties>
</file>